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22"/>
  </p:notesMasterIdLst>
  <p:sldIdLst>
    <p:sldId id="256" r:id="rId2"/>
    <p:sldId id="257" r:id="rId3"/>
    <p:sldId id="258" r:id="rId4"/>
    <p:sldId id="278" r:id="rId5"/>
    <p:sldId id="279" r:id="rId6"/>
    <p:sldId id="259" r:id="rId7"/>
    <p:sldId id="262" r:id="rId8"/>
    <p:sldId id="263" r:id="rId9"/>
    <p:sldId id="264" r:id="rId10"/>
    <p:sldId id="265" r:id="rId11"/>
    <p:sldId id="266" r:id="rId12"/>
    <p:sldId id="267" r:id="rId13"/>
    <p:sldId id="277" r:id="rId14"/>
    <p:sldId id="268" r:id="rId15"/>
    <p:sldId id="269" r:id="rId16"/>
    <p:sldId id="270" r:id="rId17"/>
    <p:sldId id="271" r:id="rId18"/>
    <p:sldId id="272" r:id="rId19"/>
    <p:sldId id="274" r:id="rId20"/>
    <p:sldId id="276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4F3A51-864A-44F7-B8F0-287797EBA982}" type="datetimeFigureOut">
              <a:rPr lang="en-GB" smtClean="0"/>
              <a:t>18/09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E9CB62-E58F-49B9-997F-93A46AB7CE4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45683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9CB62-E58F-49B9-997F-93A46AB7CE45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93779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E76DFE7F-0F84-470A-AD6C-8F04F131A27F}" type="datetimeFigureOut">
              <a:rPr lang="en-GB" smtClean="0"/>
              <a:t>18/09/2020</a:t>
            </a:fld>
            <a:endParaRPr lang="en-GB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GB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DFE7F-0F84-470A-AD6C-8F04F131A27F}" type="datetimeFigureOut">
              <a:rPr lang="en-GB" smtClean="0"/>
              <a:t>18/09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DFE7F-0F84-470A-AD6C-8F04F131A27F}" type="datetimeFigureOut">
              <a:rPr lang="en-GB" smtClean="0"/>
              <a:t>18/09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DFE7F-0F84-470A-AD6C-8F04F131A27F}" type="datetimeFigureOut">
              <a:rPr lang="en-GB" smtClean="0"/>
              <a:t>18/09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DFE7F-0F84-470A-AD6C-8F04F131A27F}" type="datetimeFigureOut">
              <a:rPr lang="en-GB" smtClean="0"/>
              <a:t>18/09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DFE7F-0F84-470A-AD6C-8F04F131A27F}" type="datetimeFigureOut">
              <a:rPr lang="en-GB" smtClean="0"/>
              <a:t>18/09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DFE7F-0F84-470A-AD6C-8F04F131A27F}" type="datetimeFigureOut">
              <a:rPr lang="en-GB" smtClean="0"/>
              <a:t>18/09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DFE7F-0F84-470A-AD6C-8F04F131A27F}" type="datetimeFigureOut">
              <a:rPr lang="en-GB" smtClean="0"/>
              <a:t>18/09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DFE7F-0F84-470A-AD6C-8F04F131A27F}" type="datetimeFigureOut">
              <a:rPr lang="en-GB" smtClean="0"/>
              <a:t>18/09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E76DFE7F-0F84-470A-AD6C-8F04F131A27F}" type="datetimeFigureOut">
              <a:rPr lang="en-GB" smtClean="0"/>
              <a:t>18/09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E76DFE7F-0F84-470A-AD6C-8F04F131A27F}" type="datetimeFigureOut">
              <a:rPr lang="en-GB" smtClean="0"/>
              <a:t>18/09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E76DFE7F-0F84-470A-AD6C-8F04F131A27F}" type="datetimeFigureOut">
              <a:rPr lang="en-GB" smtClean="0"/>
              <a:t>18/09/2020</a:t>
            </a:fld>
            <a:endParaRPr lang="en-GB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GB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42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tmp"/><Relationship Id="rId2" Type="http://schemas.openxmlformats.org/officeDocument/2006/relationships/image" Target="../media/image44.tmp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tmp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m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19" Type="http://schemas.openxmlformats.org/officeDocument/2006/relationships/image" Target="../media/image52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520" y="1844824"/>
            <a:ext cx="876582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err="1" smtClean="0">
                <a:latin typeface="Arial" panose="020B0604020202020204" pitchFamily="34" charset="0"/>
                <a:cs typeface="Arial" panose="020B0604020202020204" pitchFamily="34" charset="0"/>
              </a:rPr>
              <a:t>Razvoj</a:t>
            </a:r>
            <a:r>
              <a:rPr lang="en-US" sz="3200" b="1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err="1">
                <a:latin typeface="Arial" panose="020B0604020202020204" pitchFamily="34" charset="0"/>
                <a:cs typeface="Arial" panose="020B0604020202020204" pitchFamily="34" charset="0"/>
              </a:rPr>
              <a:t>elektropneumatskog</a:t>
            </a:r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err="1">
                <a:latin typeface="Arial" panose="020B0604020202020204" pitchFamily="34" charset="0"/>
                <a:cs typeface="Arial" panose="020B0604020202020204" pitchFamily="34" charset="0"/>
              </a:rPr>
              <a:t>generatora</a:t>
            </a:r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err="1">
                <a:latin typeface="Arial" panose="020B0604020202020204" pitchFamily="34" charset="0"/>
                <a:cs typeface="Arial" panose="020B0604020202020204" pitchFamily="34" charset="0"/>
              </a:rPr>
              <a:t>kompresionih</a:t>
            </a:r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err="1">
                <a:latin typeface="Arial" panose="020B0604020202020204" pitchFamily="34" charset="0"/>
                <a:cs typeface="Arial" panose="020B0604020202020204" pitchFamily="34" charset="0"/>
              </a:rPr>
              <a:t>mehaničkih</a:t>
            </a:r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err="1">
                <a:latin typeface="Arial" panose="020B0604020202020204" pitchFamily="34" charset="0"/>
                <a:cs typeface="Arial" panose="020B0604020202020204" pitchFamily="34" charset="0"/>
              </a:rPr>
              <a:t>talasa</a:t>
            </a:r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GB" sz="3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1830" y="4149080"/>
            <a:ext cx="2501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Nikola </a:t>
            </a:r>
            <a:r>
              <a:rPr lang="en-US" sz="2400" err="1" smtClean="0">
                <a:latin typeface="Arial" panose="020B0604020202020204" pitchFamily="34" charset="0"/>
                <a:cs typeface="Arial" panose="020B0604020202020204" pitchFamily="34" charset="0"/>
              </a:rPr>
              <a:t>Risti</a:t>
            </a:r>
            <a:r>
              <a:rPr lang="sr-Latn-BA" sz="2400">
                <a:latin typeface="Arial" panose="020B0604020202020204" pitchFamily="34" charset="0"/>
                <a:cs typeface="Arial" panose="020B0604020202020204" pitchFamily="34" charset="0"/>
              </a:rPr>
              <a:t>ć</a:t>
            </a:r>
            <a:endParaRPr lang="en-GB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04248" y="4149080"/>
            <a:ext cx="2501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Master</a:t>
            </a:r>
            <a:r>
              <a:rPr lang="sr-Latn-BA" sz="2400" smtClean="0">
                <a:latin typeface="Arial" panose="020B0604020202020204" pitchFamily="34" charset="0"/>
                <a:cs typeface="Arial" panose="020B0604020202020204" pitchFamily="34" charset="0"/>
              </a:rPr>
              <a:t> Rad</a:t>
            </a:r>
            <a:endParaRPr lang="en-GB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2656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6336704"/>
          </a:xfrm>
        </p:spPr>
        <p:txBody>
          <a:bodyPr>
            <a:normAutofit/>
          </a:bodyPr>
          <a:lstStyle/>
          <a:p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kompozicijom sistema i rešavanjem statičkih jednačina kretanja dobijamo model u prostoru stanja</a:t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smtClean="0">
              <a:latin typeface="Times New Roman"/>
              <a:ea typeface="Times New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722842"/>
              </p:ext>
            </p:extLst>
          </p:nvPr>
        </p:nvGraphicFramePr>
        <p:xfrm>
          <a:off x="912813" y="1039813"/>
          <a:ext cx="5372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Equation" r:id="rId3" imgW="5371920" imgH="1218960" progId="Equation.DSMT4">
                  <p:embed/>
                </p:oleObj>
              </mc:Choice>
              <mc:Fallback>
                <p:oleObj name="Equation" r:id="rId3" imgW="537192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2813" y="1039813"/>
                        <a:ext cx="53721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290713"/>
              </p:ext>
            </p:extLst>
          </p:nvPr>
        </p:nvGraphicFramePr>
        <p:xfrm>
          <a:off x="996950" y="2336800"/>
          <a:ext cx="24765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Equation" r:id="rId5" imgW="2476440" imgH="1218960" progId="Equation.DSMT4">
                  <p:embed/>
                </p:oleObj>
              </mc:Choice>
              <mc:Fallback>
                <p:oleObj name="Equation" r:id="rId5" imgW="24764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6950" y="2336800"/>
                        <a:ext cx="24765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354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404664"/>
                <a:ext cx="8229600" cy="5602627"/>
              </a:xfrm>
            </p:spPr>
            <p:txBody>
              <a:bodyPr>
                <a:normAutofit/>
              </a:bodyPr>
              <a:lstStyle/>
              <a:p>
                <a:r>
                  <a:rPr lang="sr-Latn-BA" sz="1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Željene karakteristike sistema</a:t>
                </a:r>
                <a:r>
                  <a:rPr lang="en-US" sz="1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16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2628" lvl="0" indent="-342900">
                  <a:buFont typeface="+mj-lt"/>
                  <a:buAutoNum type="arabicParenR"/>
                </a:pP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ferenca sistema  je odskočni signal i početni uslovi su nulti</a:t>
                </a:r>
                <a:endParaRPr lang="en-GB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2628" lvl="0" indent="-342900">
                  <a:buFont typeface="+mj-lt"/>
                  <a:buAutoNum type="arabicParenR"/>
                </a:pP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reme smirenja sistema mora biti manje o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  <a:cs typeface="Times New Roman" panose="02020603050405020304" pitchFamily="18" charset="0"/>
                      </a:rPr>
                      <m:t>5 </m:t>
                    </m:r>
                    <m:r>
                      <a:rPr lang="en-US" sz="1600" b="0" i="1" smtClean="0">
                        <a:latin typeface="Cambria Math"/>
                        <a:cs typeface="Times New Roman" panose="02020603050405020304" pitchFamily="18" charset="0"/>
                      </a:rPr>
                      <m:t>𝑠𝑒𝑐</m:t>
                    </m:r>
                  </m:oMath>
                </a14:m>
                <a:endParaRPr lang="en-GB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2628" lvl="0" indent="-342900">
                  <a:buFont typeface="+mj-lt"/>
                  <a:buAutoNum type="arabicParenR"/>
                </a:pP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reme uspona pozicije kolica  mora biti manje o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  <a:cs typeface="Times New Roman" panose="02020603050405020304" pitchFamily="18" charset="0"/>
                      </a:rPr>
                      <m:t>0.5 </m:t>
                    </m:r>
                    <m:r>
                      <a:rPr lang="en-US" sz="1600" b="0" i="1" smtClean="0">
                        <a:latin typeface="Cambria Math"/>
                        <a:cs typeface="Times New Roman" panose="02020603050405020304" pitchFamily="18" charset="0"/>
                      </a:rPr>
                      <m:t>𝑠𝑒𝑐</m:t>
                    </m:r>
                  </m:oMath>
                </a14:m>
                <a:endParaRPr lang="en-GB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2628" lvl="0" indent="-342900">
                  <a:buFont typeface="+mj-lt"/>
                  <a:buAutoNum type="arabicParenR"/>
                </a:pP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gaona pozicija klatna </a:t>
                </a:r>
                <a14:m>
                  <m:oMath xmlns:m="http://schemas.openxmlformats.org/officeDocument/2006/math">
                    <m:r>
                      <a:rPr lang="sr-Latn-BA" sz="160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𝜃</m:t>
                    </m:r>
                    <m:r>
                      <a:rPr lang="en-US" sz="16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sr-Latn-BA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me </a:t>
                </a: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ti samo u </a:t>
                </a:r>
                <a:r>
                  <a:rPr lang="sr-Latn-BA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kolini</a:t>
                </a:r>
                <a:r>
                  <a:rPr lang="en-US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−0.35 </m:t>
                        </m:r>
                        <m:r>
                          <a:rPr lang="en-US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𝑟𝑎𝑑</m:t>
                        </m:r>
                        <m:r>
                          <a:rPr lang="en-US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, 0.35 </m:t>
                        </m:r>
                        <m:r>
                          <a:rPr lang="en-US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𝑟𝑎𝑑</m:t>
                        </m:r>
                      </m:e>
                    </m:d>
                  </m:oMath>
                </a14:m>
                <a:r>
                  <a:rPr lang="en-US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sr-Latn-BA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rtikalnog </a:t>
                </a: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ložaja klatna za </a:t>
                </a:r>
                <a:r>
                  <a:rPr lang="sr-Latn-BA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v</a:t>
                </a:r>
                <a:r>
                  <a:rPr lang="en-US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sr-Latn-BA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reme upravljanja</a:t>
                </a:r>
                <a:endParaRPr lang="en-GB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2628" indent="-342900">
                  <a:buFont typeface="+mj-lt"/>
                  <a:buAutoNum type="arabicParenR"/>
                </a:pP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ada sistem dostigne ustaljeno stanje, vrednost </a:t>
                </a:r>
                <a:r>
                  <a:rPr lang="sr-Latn-BA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zicije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sr-Latn-BA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olica</a:t>
                </a:r>
                <a:r>
                  <a:rPr lang="en-US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sr-Latn-BA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eba biti </a:t>
                </a:r>
                <a14:m>
                  <m:oMath xmlns:m="http://schemas.openxmlformats.org/officeDocument/2006/math">
                    <m:r>
                      <a:rPr lang="sr-Latn-BA" sz="1600" i="1">
                        <a:latin typeface="Cambria Math"/>
                      </a:rPr>
                      <m:t>0.2 </m:t>
                    </m:r>
                    <m:r>
                      <a:rPr lang="sr-Latn-BA" sz="1600" i="1">
                        <a:latin typeface="Cambria Math"/>
                      </a:rPr>
                      <m:t>𝑚</m:t>
                    </m:r>
                  </m:oMath>
                </a14:m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 vrednost </a:t>
                </a:r>
                <a:r>
                  <a:rPr lang="en-US" sz="16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gla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dstupanja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latna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d </a:t>
                </a:r>
                <a:r>
                  <a:rPr lang="en-US" sz="16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rtikalne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zicije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𝜙</m:t>
                    </m:r>
                  </m:oMath>
                </a14:m>
                <a:r>
                  <a:rPr lang="en-US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eba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ti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  <a:cs typeface="Times New Roman" panose="02020603050405020304" pitchFamily="18" charset="0"/>
                      </a:rPr>
                      <m:t>0 </m:t>
                    </m:r>
                    <m:r>
                      <a:rPr lang="en-US" sz="1600" b="0" i="1" smtClean="0">
                        <a:latin typeface="Cambria Math"/>
                        <a:cs typeface="Times New Roman" panose="02020603050405020304" pitchFamily="18" charset="0"/>
                      </a:rPr>
                      <m:t>𝑟𝑎𝑑</m:t>
                    </m:r>
                  </m:oMath>
                </a14:m>
                <a:r>
                  <a:rPr lang="en-US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16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i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čemu greška odziva sistema u ustaljenom stanju sme biti do 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latin typeface="Cambria Math"/>
                      </a:rPr>
                      <m:t>2</m:t>
                    </m:r>
                    <m:r>
                      <a:rPr lang="sr-Latn-BA" sz="1600" i="1">
                        <a:latin typeface="Cambria Math"/>
                      </a:rPr>
                      <m:t>%</m:t>
                    </m:r>
                  </m:oMath>
                </a14:m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za sve posmatrane izlazne parametre </a:t>
                </a:r>
                <a:r>
                  <a:rPr lang="sr-Latn-BA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stema</a:t>
                </a:r>
                <a:endParaRPr lang="en-US" sz="16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:endParaRPr lang="en-US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:endParaRPr lang="en-GB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404664"/>
                <a:ext cx="8229600" cy="5602627"/>
              </a:xfrm>
              <a:blipFill rotWithShape="1">
                <a:blip r:embed="rId2"/>
                <a:stretch>
                  <a:fillRect t="-3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914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602627"/>
          </a:xfrm>
        </p:spPr>
        <p:txBody>
          <a:bodyPr>
            <a:normAutofit/>
          </a:bodyPr>
          <a:lstStyle/>
          <a:p>
            <a:r>
              <a:rPr lang="en-US" sz="16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zultati</a:t>
            </a:r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ravljanja</a:t>
            </a:r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stemom</a:t>
            </a:r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menom</a:t>
            </a:r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nog</a:t>
            </a:r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ulatoa</a:t>
            </a:r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vratnim</a:t>
            </a:r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jstvom</a:t>
            </a:r>
            <a:r>
              <a:rPr lang="sr-Latn-BA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6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4704"/>
            <a:ext cx="8892480" cy="480773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009369"/>
              </p:ext>
            </p:extLst>
          </p:nvPr>
        </p:nvGraphicFramePr>
        <p:xfrm>
          <a:off x="5940152" y="5373216"/>
          <a:ext cx="1897236" cy="132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4" imgW="1346040" imgH="1054080" progId="Equation.DSMT4">
                  <p:embed/>
                </p:oleObj>
              </mc:Choice>
              <mc:Fallback>
                <p:oleObj name="Equation" r:id="rId4" imgW="13460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0152" y="5373216"/>
                        <a:ext cx="1897236" cy="132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6114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964488" cy="530116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514858"/>
              </p:ext>
            </p:extLst>
          </p:nvPr>
        </p:nvGraphicFramePr>
        <p:xfrm>
          <a:off x="5436096" y="5157192"/>
          <a:ext cx="2505075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4" imgW="1777680" imgH="1054080" progId="Equation.DSMT4">
                  <p:embed/>
                </p:oleObj>
              </mc:Choice>
              <mc:Fallback>
                <p:oleObj name="Equation" r:id="rId4" imgW="1777680" imgH="1054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157192"/>
                        <a:ext cx="2505075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15616" y="5229200"/>
            <a:ext cx="37444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ziv sistema koji se postiže primenom linearnog regulatora sa povratnim dejstvom nije zadovoljavajući.</a:t>
            </a: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5847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602627"/>
          </a:xfrm>
        </p:spPr>
        <p:txBody>
          <a:bodyPr>
            <a:normAutofit/>
          </a:bodyPr>
          <a:lstStyle/>
          <a:p>
            <a:r>
              <a:rPr lang="en-GB" sz="1600" b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Re</a:t>
            </a:r>
            <a:r>
              <a:rPr lang="sr-Latn-BA" sz="1600" b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z</a:t>
            </a:r>
            <a:r>
              <a:rPr lang="en-GB" sz="1600" b="1" err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ultati</a:t>
            </a:r>
            <a:r>
              <a:rPr lang="en-GB" sz="1600" b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sr-Latn-BA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u</a:t>
            </a:r>
            <a:r>
              <a:rPr lang="en-GB" sz="1600" b="1" err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pravljanj</a:t>
            </a:r>
            <a:r>
              <a:rPr lang="sr-Latn-BA" sz="1600" b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a</a:t>
            </a:r>
            <a:r>
              <a:rPr lang="en-GB" sz="1600" b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GB" sz="1600" b="1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sistemom</a:t>
            </a:r>
            <a:r>
              <a:rPr lang="en-GB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GB" sz="1600" b="1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primenom</a:t>
            </a:r>
            <a:r>
              <a:rPr lang="en-GB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GB" sz="1600" b="1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linearnog</a:t>
            </a:r>
            <a:r>
              <a:rPr lang="en-GB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servo </a:t>
            </a:r>
            <a:r>
              <a:rPr lang="en-GB" sz="1600" b="1" err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regulatora</a:t>
            </a:r>
            <a:r>
              <a:rPr lang="sr-Latn-BA" sz="1600" b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sa konstantnim linearnim pojačanjem promenljive stanja i izlaznom funkcijom kola prekompenzacije:</a:t>
            </a:r>
            <a:endParaRPr lang="en-GB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359" y="989960"/>
            <a:ext cx="8820472" cy="49593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11979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88641"/>
            <a:ext cx="8229600" cy="511256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1403648" y="5405175"/>
            <a:ext cx="6552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ziv sistema koji se postiže primenom linearnog servo regulatora je zadovoljavajući.</a:t>
            </a: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8080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7544" y="476672"/>
            <a:ext cx="8229600" cy="5760640"/>
          </a:xfrm>
        </p:spPr>
        <p:txBody>
          <a:bodyPr>
            <a:normAutofit/>
          </a:bodyPr>
          <a:lstStyle/>
          <a:p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slučaju upravljanja primenom vreme</a:t>
            </a:r>
            <a: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ki zavisnog linearnog servo regulatora, postigao bi se identičan odziv, ali je potrebno rešiti sledeće Rikatijeve jednačine:</a:t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398800"/>
              </p:ext>
            </p:extLst>
          </p:nvPr>
        </p:nvGraphicFramePr>
        <p:xfrm>
          <a:off x="899592" y="1196752"/>
          <a:ext cx="264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" name="Equation" r:id="rId3" imgW="2641320" imgH="279360" progId="Equation.DSMT4">
                  <p:embed/>
                </p:oleObj>
              </mc:Choice>
              <mc:Fallback>
                <p:oleObj name="Equation" r:id="rId3" imgW="2641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196752"/>
                        <a:ext cx="2641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78337"/>
              </p:ext>
            </p:extLst>
          </p:nvPr>
        </p:nvGraphicFramePr>
        <p:xfrm>
          <a:off x="899592" y="1484784"/>
          <a:ext cx="467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" name="Equation" r:id="rId5" imgW="4673520" imgH="279360" progId="Equation.DSMT4">
                  <p:embed/>
                </p:oleObj>
              </mc:Choice>
              <mc:Fallback>
                <p:oleObj name="Equation" r:id="rId5" imgW="46735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484784"/>
                        <a:ext cx="467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5849"/>
              </p:ext>
            </p:extLst>
          </p:nvPr>
        </p:nvGraphicFramePr>
        <p:xfrm>
          <a:off x="899592" y="1772816"/>
          <a:ext cx="441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name="Equation" r:id="rId7" imgW="4419360" imgH="279360" progId="Equation.DSMT4">
                  <p:embed/>
                </p:oleObj>
              </mc:Choice>
              <mc:Fallback>
                <p:oleObj name="Equation" r:id="rId7" imgW="44193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772816"/>
                        <a:ext cx="441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497732"/>
              </p:ext>
            </p:extLst>
          </p:nvPr>
        </p:nvGraphicFramePr>
        <p:xfrm>
          <a:off x="899592" y="2060848"/>
          <a:ext cx="294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9" name="Equation" r:id="rId9" imgW="2946240" imgH="279360" progId="Equation.DSMT4">
                  <p:embed/>
                </p:oleObj>
              </mc:Choice>
              <mc:Fallback>
                <p:oleObj name="Equation" r:id="rId9" imgW="29462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60848"/>
                        <a:ext cx="294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467949"/>
              </p:ext>
            </p:extLst>
          </p:nvPr>
        </p:nvGraphicFramePr>
        <p:xfrm>
          <a:off x="899592" y="2348880"/>
          <a:ext cx="4254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0" name="Equation" r:id="rId11" imgW="4254480" imgH="279360" progId="Equation.DSMT4">
                  <p:embed/>
                </p:oleObj>
              </mc:Choice>
              <mc:Fallback>
                <p:oleObj name="Equation" r:id="rId11" imgW="425448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348880"/>
                        <a:ext cx="4254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447378"/>
              </p:ext>
            </p:extLst>
          </p:nvPr>
        </p:nvGraphicFramePr>
        <p:xfrm>
          <a:off x="899592" y="2636912"/>
          <a:ext cx="657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1" name="Equation" r:id="rId13" imgW="6578280" imgH="279360" progId="Equation.DSMT4">
                  <p:embed/>
                </p:oleObj>
              </mc:Choice>
              <mc:Fallback>
                <p:oleObj name="Equation" r:id="rId13" imgW="657828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636912"/>
                        <a:ext cx="657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178205"/>
              </p:ext>
            </p:extLst>
          </p:nvPr>
        </p:nvGraphicFramePr>
        <p:xfrm>
          <a:off x="899592" y="2924944"/>
          <a:ext cx="511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15" imgW="5117760" imgH="279360" progId="Equation.DSMT4">
                  <p:embed/>
                </p:oleObj>
              </mc:Choice>
              <mc:Fallback>
                <p:oleObj name="Equation" r:id="rId15" imgW="51177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924944"/>
                        <a:ext cx="5118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375813"/>
              </p:ext>
            </p:extLst>
          </p:nvPr>
        </p:nvGraphicFramePr>
        <p:xfrm>
          <a:off x="899592" y="3501008"/>
          <a:ext cx="496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" name="Equation" r:id="rId17" imgW="4965480" imgH="279360" progId="Equation.DSMT4">
                  <p:embed/>
                </p:oleObj>
              </mc:Choice>
              <mc:Fallback>
                <p:oleObj name="Equation" r:id="rId17" imgW="496548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501008"/>
                        <a:ext cx="4965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135423"/>
              </p:ext>
            </p:extLst>
          </p:nvPr>
        </p:nvGraphicFramePr>
        <p:xfrm>
          <a:off x="899592" y="3212976"/>
          <a:ext cx="441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Equation" r:id="rId19" imgW="4419360" imgH="279360" progId="Equation.DSMT4">
                  <p:embed/>
                </p:oleObj>
              </mc:Choice>
              <mc:Fallback>
                <p:oleObj name="Equation" r:id="rId19" imgW="44193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212976"/>
                        <a:ext cx="441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902897"/>
              </p:ext>
            </p:extLst>
          </p:nvPr>
        </p:nvGraphicFramePr>
        <p:xfrm>
          <a:off x="899592" y="3789040"/>
          <a:ext cx="2603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" name="Equation" r:id="rId21" imgW="2603160" imgH="279360" progId="Equation.DSMT4">
                  <p:embed/>
                </p:oleObj>
              </mc:Choice>
              <mc:Fallback>
                <p:oleObj name="Equation" r:id="rId21" imgW="26031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89040"/>
                        <a:ext cx="2603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097456"/>
              </p:ext>
            </p:extLst>
          </p:nvPr>
        </p:nvGraphicFramePr>
        <p:xfrm>
          <a:off x="899592" y="4077072"/>
          <a:ext cx="317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6" name="Equation" r:id="rId23" imgW="3174840" imgH="291960" progId="Equation.DSMT4">
                  <p:embed/>
                </p:oleObj>
              </mc:Choice>
              <mc:Fallback>
                <p:oleObj name="Equation" r:id="rId23" imgW="317484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077072"/>
                        <a:ext cx="317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965902"/>
              </p:ext>
            </p:extLst>
          </p:nvPr>
        </p:nvGraphicFramePr>
        <p:xfrm>
          <a:off x="899592" y="4365104"/>
          <a:ext cx="450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7" name="Equation" r:id="rId25" imgW="4508280" imgH="291960" progId="Equation.DSMT4">
                  <p:embed/>
                </p:oleObj>
              </mc:Choice>
              <mc:Fallback>
                <p:oleObj name="Equation" r:id="rId25" imgW="450828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365104"/>
                        <a:ext cx="450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667549"/>
              </p:ext>
            </p:extLst>
          </p:nvPr>
        </p:nvGraphicFramePr>
        <p:xfrm>
          <a:off x="899592" y="4941168"/>
          <a:ext cx="302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" name="Equation" r:id="rId27" imgW="3022560" imgH="291960" progId="Equation.DSMT4">
                  <p:embed/>
                </p:oleObj>
              </mc:Choice>
              <mc:Fallback>
                <p:oleObj name="Equation" r:id="rId27" imgW="302256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941168"/>
                        <a:ext cx="302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6562"/>
              </p:ext>
            </p:extLst>
          </p:nvPr>
        </p:nvGraphicFramePr>
        <p:xfrm>
          <a:off x="899592" y="4653136"/>
          <a:ext cx="414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" name="Equation" r:id="rId29" imgW="4140000" imgH="291960" progId="Equation.DSMT4">
                  <p:embed/>
                </p:oleObj>
              </mc:Choice>
              <mc:Fallback>
                <p:oleObj name="Equation" r:id="rId29" imgW="414000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653136"/>
                        <a:ext cx="414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4579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602627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Re</a:t>
            </a:r>
            <a:r>
              <a:rPr lang="sr-Latn-BA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z</a:t>
            </a:r>
            <a:r>
              <a:rPr lang="en-GB" sz="1600" b="1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ultati</a:t>
            </a:r>
            <a:r>
              <a:rPr lang="en-GB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sr-Latn-BA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u</a:t>
            </a:r>
            <a:r>
              <a:rPr lang="en-GB" sz="1600" b="1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pravljanj</a:t>
            </a:r>
            <a:r>
              <a:rPr lang="sr-Latn-BA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a</a:t>
            </a:r>
            <a:r>
              <a:rPr lang="en-GB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GB" sz="1600" b="1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sistemom</a:t>
            </a:r>
            <a:r>
              <a:rPr lang="en-GB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GB" sz="1600" b="1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primenom</a:t>
            </a:r>
            <a:r>
              <a:rPr lang="en-GB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sr-Latn-BA" sz="1600" b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PID </a:t>
            </a:r>
            <a:r>
              <a:rPr lang="en-GB" sz="1600" b="1" err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regulatora</a:t>
            </a:r>
            <a:r>
              <a:rPr lang="sr-Latn-BA" sz="1600" b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:</a:t>
            </a:r>
            <a:endParaRPr lang="sr-Latn-BA" sz="16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ko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za određivanje parametara PID regulatora nije moguće iskoristiti nijednu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iegler-Nichols</a:t>
            </a:r>
            <a: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odu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pogledaćemo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rezultate sličnog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ksperimenta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gde su parametri PID regulatora određeni empirijskim načinom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103" y="1628800"/>
            <a:ext cx="7488832" cy="2376264"/>
          </a:xfrm>
          <a:prstGeom prst="rect">
            <a:avLst/>
          </a:prstGeom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349" y="4149080"/>
            <a:ext cx="7560840" cy="237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131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395536" y="404664"/>
            <a:ext cx="8352928" cy="4525963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ako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ovaj sistem nije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identičan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prethodno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analiziranom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sistemu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, može se sa sigurnošću reći da se primenom linearnog servo regulatora za upravljanje kolicima sa inverznim klatnom postiže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upravljanje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koje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za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kraće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vreme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dovodi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sistem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ustaljeno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nje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odnosu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upravljanje primenom PID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ulatora.</a:t>
            </a:r>
          </a:p>
          <a:p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orijski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je jednostavnije odrediti parametre linearnog servo regulatora (pogotovo suboptimalnog) nego parametre PID regulatora u ovom slučaju, zato što se upravlja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jabilnim</a:t>
            </a:r>
            <a: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stemom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5297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882547"/>
          </a:xfrm>
        </p:spPr>
        <p:txBody>
          <a:bodyPr/>
          <a:lstStyle/>
          <a:p>
            <a:pPr lvl="0">
              <a:spcBef>
                <a:spcPts val="600"/>
              </a:spcBef>
              <a:spcAft>
                <a:spcPts val="600"/>
              </a:spcAft>
              <a:buClr>
                <a:srgbClr val="2DA2BF"/>
              </a:buClr>
            </a:pPr>
            <a:r>
              <a:rPr lang="sr-Latn-BA" sz="1600">
                <a:solidFill>
                  <a:prstClr val="black"/>
                </a:solidFill>
                <a:latin typeface="Times New Roman"/>
                <a:ea typeface="Calibri"/>
              </a:rPr>
              <a:t>Izbor regulatora značajno utiče na ponašanje procesa kojim se upravlja. Iz tog razloga neophodno je poznavati osobine različitih regulatora kako bi se mogao odabrati optimalni.</a:t>
            </a:r>
            <a:endParaRPr lang="sr-Latn-BA" sz="16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spcBef>
                <a:spcPts val="600"/>
              </a:spcBef>
              <a:spcAft>
                <a:spcPts val="600"/>
              </a:spcAft>
              <a:buClr>
                <a:srgbClr val="2DA2BF"/>
              </a:buClr>
            </a:pP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snovu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kazanih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zultata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ž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ključiti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 je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godnim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dešavanjem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ara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riterijumskoj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ci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guć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ići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dovoljavajuć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našanj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stema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nosu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apred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ficiran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lov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kođ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kazano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je da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akav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valitet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cij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j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guć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ići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asičnim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ID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torom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što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tič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nost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men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nih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alnih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tora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ičnim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jabilnim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namičkim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stemima</a:t>
            </a:r>
            <a:r>
              <a:rPr lang="en-GB" sz="16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sr-Latn-BA" sz="160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Clr>
                <a:srgbClr val="2DA2BF"/>
              </a:buClr>
            </a:pP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Daljnje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istraživanje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moglo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bi da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obuhvati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procedure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za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podešavanje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ametara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kriterijumskih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rica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Q i R,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kako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bi se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još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više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poboljšao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kvalitet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upravljanja</a:t>
            </a:r>
            <a:r>
              <a:rPr lang="en-GB" sz="1600"/>
              <a:t>.</a:t>
            </a:r>
            <a:endParaRPr lang="en-GB" sz="16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endParaRPr lang="en-GB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32656"/>
            <a:ext cx="8229600" cy="720080"/>
          </a:xfrm>
        </p:spPr>
        <p:txBody>
          <a:bodyPr>
            <a:normAutofit/>
          </a:bodyPr>
          <a:lstStyle/>
          <a:p>
            <a:pPr algn="ctr"/>
            <a:r>
              <a:rPr lang="sr-Latn-BA" sz="24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aključak</a:t>
            </a:r>
            <a:endParaRPr lang="en-GB" sz="240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2070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026563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sr-Latn-BA" sz="1600">
                <a:latin typeface="Arial" panose="020B0604020202020204" pitchFamily="34" charset="0"/>
                <a:cs typeface="Arial" panose="020B0604020202020204" pitchFamily="34" charset="0"/>
              </a:rPr>
              <a:t>Elektropneumatska automatizacija procesa predstavlja jedan od najprimenjenijih načina za ostvarivanje željenog rada automatskih sistema. </a:t>
            </a:r>
            <a:endParaRPr lang="en-US" sz="16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sr-Latn-BA" sz="1600" smtClean="0">
                <a:latin typeface="Arial" panose="020B0604020202020204" pitchFamily="34" charset="0"/>
                <a:cs typeface="Arial" panose="020B0604020202020204" pitchFamily="34" charset="0"/>
              </a:rPr>
              <a:t>Tema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master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rada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BA" sz="1600" smtClean="0">
                <a:latin typeface="Arial" panose="020B0604020202020204" pitchFamily="34" charset="0"/>
                <a:cs typeface="Arial" panose="020B0604020202020204" pitchFamily="34" charset="0"/>
              </a:rPr>
              <a:t>je </a:t>
            </a:r>
            <a:r>
              <a:rPr lang="sr-Latn-BA" sz="1600">
                <a:latin typeface="Arial" panose="020B0604020202020204" pitchFamily="34" charset="0"/>
                <a:cs typeface="Arial" panose="020B0604020202020204" pitchFamily="34" charset="0"/>
              </a:rPr>
              <a:t>razvoj elektropneumatskog izvršnog organa koji generiše kompresione mehaničke talase, kao i korisnički interfejs koji je namenjen za njegovo </a:t>
            </a:r>
            <a:r>
              <a:rPr lang="sr-Latn-BA" sz="1600" smtClean="0">
                <a:latin typeface="Arial" panose="020B0604020202020204" pitchFamily="34" charset="0"/>
                <a:cs typeface="Arial" panose="020B0604020202020204" pitchFamily="34" charset="0"/>
              </a:rPr>
              <a:t>upravljanje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Generisanje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talasnog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polja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zasnovano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je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principu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mehanike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sudara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čvrstih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tela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Postoji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mogućnost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da se </a:t>
            </a: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ovakav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sistem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može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primeniti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u </a:t>
            </a: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domenu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medicine </a:t>
            </a: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koja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bavi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fizikalnom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terapijom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telesnih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povreda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/>
          </a:bodyPr>
          <a:lstStyle/>
          <a:p>
            <a:pPr algn="ctr"/>
            <a:r>
              <a:rPr lang="en-GB" sz="240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vod</a:t>
            </a:r>
            <a:endParaRPr lang="en-GB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24655" y="6237312"/>
                <a:ext cx="4752528" cy="346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sr-Latn-BA" sz="1600" i="1">
                          <a:latin typeface="Cambria Math"/>
                        </a:rPr>
                        <m:t>Š</m:t>
                      </m:r>
                      <m:r>
                        <a:rPr lang="sr-Latn-BA" sz="1600" i="1">
                          <a:latin typeface="Cambria Math"/>
                        </a:rPr>
                        <m:t>𝑒𝑚𝑎𝑡𝑠𝑘𝑖</m:t>
                      </m:r>
                      <m:r>
                        <a:rPr lang="sr-Latn-BA" sz="1600" i="1">
                          <a:latin typeface="Cambria Math"/>
                        </a:rPr>
                        <m:t> </m:t>
                      </m:r>
                      <m:r>
                        <a:rPr lang="sr-Latn-BA" sz="1600" i="1">
                          <a:latin typeface="Cambria Math"/>
                        </a:rPr>
                        <m:t>𝑝𝑟𝑖𝑘𝑎𝑧</m:t>
                      </m:r>
                      <m:r>
                        <a:rPr lang="sr-Latn-BA" sz="1600" i="1">
                          <a:latin typeface="Cambria Math"/>
                        </a:rPr>
                        <m:t> </m:t>
                      </m:r>
                      <m:r>
                        <a:rPr lang="sr-Latn-BA" sz="1600" i="1">
                          <a:latin typeface="Cambria Math"/>
                        </a:rPr>
                        <m:t>𝑠𝑖𝑠𝑡𝑒𝑚𝑎</m:t>
                      </m:r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655" y="6237312"/>
                <a:ext cx="4752528" cy="346313"/>
              </a:xfrm>
              <a:prstGeom prst="rect">
                <a:avLst/>
              </a:prstGeom>
              <a:blipFill>
                <a:blip r:embed="rId2"/>
                <a:stretch>
                  <a:fillRect b="-7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3683690"/>
            <a:ext cx="2850127" cy="2438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8403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74723" y="751643"/>
            <a:ext cx="7776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RAJ</a:t>
            </a:r>
            <a:endParaRPr lang="en-GB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572" y="1772816"/>
            <a:ext cx="8268855" cy="2894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810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810539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Elastičnost predstavlja 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svojstvo 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čvrstog 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tela da pod uticajem spoljašnje sile 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menja 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svoj oblik, pri čemu se posle prestanka dejstva iste 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vraća 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u prvobitno stanje	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Elastično svojstvo tela modeluje se oprugom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Krutost opruge zavisi </a:t>
            </a:r>
            <a:r>
              <a:rPr lang="sv-SE" sz="1600">
                <a:latin typeface="Arial" panose="020B0604020202020204" pitchFamily="34" charset="0"/>
                <a:cs typeface="Arial" panose="020B0604020202020204" pitchFamily="34" charset="0"/>
              </a:rPr>
              <a:t>od </a:t>
            </a:r>
            <a:r>
              <a:rPr lang="en-GB" sz="1600" smtClean="0">
                <a:latin typeface="Arial" panose="020B0604020202020204" pitchFamily="34" charset="0"/>
                <a:cs typeface="Arial" panose="020B0604020202020204" pitchFamily="34" charset="0"/>
              </a:rPr>
              <a:t>Jangovog modula elastičnosti i od geometrijskih karakteristika tela čije elastično svojstvo opisuje. </a:t>
            </a:r>
          </a:p>
          <a:p>
            <a:pPr marL="109728" indent="0">
              <a:spcBef>
                <a:spcPts val="600"/>
              </a:spcBef>
              <a:spcAft>
                <a:spcPts val="600"/>
              </a:spcAft>
              <a:buNone/>
            </a:pPr>
            <a:endParaRPr lang="en-GB" sz="16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GB" sz="16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GB" sz="16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09728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			         </a:t>
            </a:r>
          </a:p>
          <a:p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2"/>
          <p:cNvSpPr>
            <a:spLocks noGrp="1"/>
          </p:cNvSpPr>
          <p:nvPr>
            <p:ph type="title"/>
          </p:nvPr>
        </p:nvSpPr>
        <p:spPr>
          <a:xfrm>
            <a:off x="457200" y="267643"/>
            <a:ext cx="8229600" cy="706090"/>
          </a:xfrm>
        </p:spPr>
        <p:txBody>
          <a:bodyPr>
            <a:noAutofit/>
          </a:bodyPr>
          <a:lstStyle/>
          <a:p>
            <a:pPr algn="ctr"/>
            <a:r>
              <a:rPr lang="en-GB" sz="2400" smtClean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lastična deformacija tela</a:t>
            </a:r>
            <a:endParaRPr lang="en-GB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4060255"/>
            <a:ext cx="2934430" cy="9143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280085" y="5236635"/>
                <a:ext cx="4752528" cy="346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𝐷𝑒𝑓𝑜𝑟𝑚𝑎𝑐𝑖𝑗𝑎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𝑡𝑒𝑙𝑎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𝑝𝑟𝑖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𝑑𝑒𝑗𝑠𝑡𝑣𝑢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𝑠𝑖𝑙𝑒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𝑧𝑎𝑡𝑒𝑧𝑎𝑛𝑗𝑎</m:t>
                      </m:r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0085" y="5236635"/>
                <a:ext cx="4752528" cy="346313"/>
              </a:xfrm>
              <a:prstGeom prst="rect">
                <a:avLst/>
              </a:prstGeom>
              <a:blipFill>
                <a:blip r:embed="rId3"/>
                <a:stretch>
                  <a:fillRect b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0486" y="5220496"/>
                <a:ext cx="4752528" cy="346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𝑀𝑜𝑑𝑒𝑙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𝑜𝑝𝑟𝑢𝑔𝑒</m:t>
                      </m:r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86" y="5220496"/>
                <a:ext cx="4752528" cy="3463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613" y="3717032"/>
            <a:ext cx="3508274" cy="1349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979711" y="3248803"/>
                <a:ext cx="121407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𝑘𝑥</m:t>
                      </m:r>
                    </m:oMath>
                  </m:oMathPara>
                </a14:m>
                <a:endParaRPr lang="en-US" sz="160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1" y="3248803"/>
                <a:ext cx="1214077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154234" y="3113212"/>
                <a:ext cx="1004229" cy="603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sSub>
                            <m:sSub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4234" y="3113212"/>
                <a:ext cx="1004229" cy="6038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7943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882547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Oscilovanje 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čestice oko svog ravnotežnog položaja u neprekidnoj elastičnoj sredini, pri čemu se energija oscilovanja prenosi sa jedne na drugu česticu, naziva se mehanički 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talas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1600" smtClean="0">
                <a:latin typeface="Arial" panose="020B0604020202020204" pitchFamily="34" charset="0"/>
                <a:cs typeface="Arial" panose="020B0604020202020204" pitchFamily="34" charset="0"/>
              </a:rPr>
              <a:t>Mehanički talasi dele se na kompresione (longitudinalne) i savijajuće (transferzalne).</a:t>
            </a:r>
            <a:endParaRPr lang="en-US" sz="16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Jednačina koja opisuje vezu brzine mehaničkog talasa sa vremenskom i prostornom promenom njegove elongacije, naziva se talasna 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jednačina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sz="16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09728" indent="0">
              <a:buNone/>
            </a:pPr>
            <a:endParaRPr 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pPr algn="ctr"/>
            <a:r>
              <a:rPr lang="en-US" sz="240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ehanički talasi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3194" y="3848043"/>
            <a:ext cx="4077612" cy="20506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195736" y="6007291"/>
                <a:ext cx="4752528" cy="346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𝐷𝑒𝑜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ž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𝑖𝑐𝑒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𝑝𝑜𝑏𝑢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đ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𝑒𝑛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𝑛𝑎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𝑜𝑠𝑐𝑖𝑐𝑖𝑗𝑒</m:t>
                      </m:r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6007291"/>
                <a:ext cx="4752528" cy="346313"/>
              </a:xfrm>
              <a:prstGeom prst="rect">
                <a:avLst/>
              </a:prstGeom>
              <a:blipFill>
                <a:blip r:embed="rId3"/>
                <a:stretch>
                  <a:fillRect b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159732" y="3153588"/>
                <a:ext cx="4824536" cy="586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d>
                            <m:d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  <m:d>
                            <m:d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732" y="3153588"/>
                <a:ext cx="4824536" cy="586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08132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810539"/>
          </a:xfrm>
        </p:spPr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/>
          <a:lstStyle/>
          <a:p>
            <a:pPr algn="ctr"/>
            <a:r>
              <a:rPr lang="en-US" sz="2400" smtClean="0">
                <a:solidFill>
                  <a:prstClr val="black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Kompresioni talas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0505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6381328"/>
          </a:xfrm>
        </p:spPr>
        <p:txBody>
          <a:bodyPr>
            <a:normAutofit/>
          </a:bodyPr>
          <a:lstStyle/>
          <a:p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0992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Problem praćenja zadate trajektorije može se rešiti dodavanjem kola prekompenzacije na kolo linearnog regulatora sa povratnim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jstvom.</a:t>
            </a:r>
          </a:p>
          <a:p>
            <a:endParaRPr lang="sr-Latn-BA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ovom slučaju kriterijum optimalnosti glasi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GB" sz="240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ptimalno</a:t>
            </a:r>
            <a:r>
              <a:rPr lang="en-GB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pravljanje</a:t>
            </a:r>
            <a:r>
              <a:rPr lang="en-GB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imenom</a:t>
            </a:r>
            <a:r>
              <a:rPr lang="en-GB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nearnog</a:t>
            </a:r>
            <a:r>
              <a:rPr lang="en-GB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24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ervo </a:t>
            </a:r>
            <a:r>
              <a:rPr lang="en-GB" sz="240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gulatora</a:t>
            </a:r>
            <a:endParaRPr lang="en-GB" sz="2400">
              <a:solidFill>
                <a:schemeClr val="tx1"/>
              </a:solidFill>
            </a:endParaRPr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362" y="2060848"/>
            <a:ext cx="6249273" cy="28483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12420" y="4890781"/>
                <a:ext cx="68407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BA" i="1">
                          <a:latin typeface="Cambria Math"/>
                        </a:rPr>
                        <m:t>𝐿𝑖𝑛𝑒𝑎𝑟𝑛𝑖</m:t>
                      </m:r>
                      <m:r>
                        <a:rPr lang="sr-Latn-BA" i="1">
                          <a:latin typeface="Cambria Math"/>
                        </a:rPr>
                        <m:t> </m:t>
                      </m:r>
                      <m:r>
                        <a:rPr lang="sr-Latn-BA" i="1">
                          <a:latin typeface="Cambria Math"/>
                        </a:rPr>
                        <m:t>𝑠𝑒𝑟𝑣𝑜</m:t>
                      </m:r>
                      <m:r>
                        <a:rPr lang="sr-Latn-BA" i="1">
                          <a:latin typeface="Cambria Math"/>
                        </a:rPr>
                        <m:t> </m:t>
                      </m:r>
                      <m:r>
                        <a:rPr lang="sr-Latn-BA" i="1">
                          <a:latin typeface="Cambria Math"/>
                        </a:rPr>
                        <m:t>𝑟𝑒𝑔𝑢𝑙𝑎𝑡𝑜𝑟</m:t>
                      </m:r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420" y="4890781"/>
                <a:ext cx="6840760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122661"/>
              </p:ext>
            </p:extLst>
          </p:nvPr>
        </p:nvGraphicFramePr>
        <p:xfrm>
          <a:off x="900112" y="5516563"/>
          <a:ext cx="475200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5" imgW="4178160" imgH="647640" progId="Equation.DSMT4">
                  <p:embed/>
                </p:oleObj>
              </mc:Choice>
              <mc:Fallback>
                <p:oleObj name="Equation" r:id="rId5" imgW="41781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2" y="5516563"/>
                        <a:ext cx="4752007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186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88640"/>
            <a:ext cx="8229600" cy="6840760"/>
          </a:xfrm>
        </p:spPr>
        <p:txBody>
          <a:bodyPr>
            <a:normAutofit/>
          </a:bodyPr>
          <a:lstStyle/>
          <a:p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eja:</a:t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katijeve jednačine:</a:t>
            </a:r>
          </a:p>
          <a:p>
            <a:pPr marL="109728" indent="0">
              <a:buNone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endParaRPr lang="sr-Latn-BA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šavanjem Rikatijevih jednačina,  </a:t>
            </a:r>
            <a:r>
              <a:rPr lang="sr-Latn-BA" sz="16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kcije </a:t>
            </a:r>
            <a:r>
              <a:rPr lang="sr-Latn-BA" sz="1600" i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(t)</a:t>
            </a:r>
            <a:r>
              <a:rPr lang="sr-Latn-BA" sz="16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        </a:t>
            </a:r>
            <a:r>
              <a:rPr lang="sr-Latn-BA" sz="16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aju </a:t>
            </a:r>
            <a:r>
              <a:rPr lang="sr-Latn-BA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znate, a time je moguće</a:t>
            </a:r>
            <a:br>
              <a:rPr lang="sr-Latn-BA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rediti </a:t>
            </a:r>
            <a:r>
              <a:rPr lang="sr-Latn-BA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lano upravljanje, pri čemu </a:t>
            </a:r>
            <a:r>
              <a:rPr lang="en-US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e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nost u odnosu na linearni regulator sa povratnim dejstvom je što zadavanje reference sistemu različite od nule neće uzrokovati preveliku grešku odziva u ustaljenom stanju.</a:t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e linearnog servo regulatora:</a:t>
            </a:r>
          </a:p>
          <a:p>
            <a:pPr marL="452628" indent="-342900">
              <a:buFont typeface="+mj-lt"/>
              <a:buAutoNum type="arabicParenR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zlazna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funkcija kola prekompenzacije ne zavisi od kola linearnog regulatora sa povratnim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jstvom </a:t>
            </a:r>
          </a:p>
          <a:p>
            <a:pPr marL="452628" indent="-342900">
              <a:buFont typeface="+mj-lt"/>
              <a:buAutoNum type="arabicParenR"/>
            </a:pP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ora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tojati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mogućnost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merenja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menljive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nja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2628" indent="-342900">
              <a:buFont typeface="+mj-lt"/>
              <a:buAutoNum type="arabicParenR"/>
            </a:pP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042682"/>
              </p:ext>
            </p:extLst>
          </p:nvPr>
        </p:nvGraphicFramePr>
        <p:xfrm>
          <a:off x="925513" y="692150"/>
          <a:ext cx="181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" name="Equation" r:id="rId4" imgW="1815840" imgH="304560" progId="Equation.DSMT4">
                  <p:embed/>
                </p:oleObj>
              </mc:Choice>
              <mc:Fallback>
                <p:oleObj name="Equation" r:id="rId4" imgW="1815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5513" y="692150"/>
                        <a:ext cx="1816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655900"/>
              </p:ext>
            </p:extLst>
          </p:nvPr>
        </p:nvGraphicFramePr>
        <p:xfrm>
          <a:off x="899592" y="1628800"/>
          <a:ext cx="2120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3" name="Equation" r:id="rId6" imgW="2120760" imgH="317160" progId="Equation.DSMT4">
                  <p:embed/>
                </p:oleObj>
              </mc:Choice>
              <mc:Fallback>
                <p:oleObj name="Equation" r:id="rId6" imgW="2120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1628800"/>
                        <a:ext cx="2120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408514"/>
              </p:ext>
            </p:extLst>
          </p:nvPr>
        </p:nvGraphicFramePr>
        <p:xfrm>
          <a:off x="919163" y="2060575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4" name="Equation" r:id="rId8" imgW="2019240" imgH="317160" progId="Equation.DSMT4">
                  <p:embed/>
                </p:oleObj>
              </mc:Choice>
              <mc:Fallback>
                <p:oleObj name="Equation" r:id="rId8" imgW="2019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9163" y="2060575"/>
                        <a:ext cx="2019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388295"/>
              </p:ext>
            </p:extLst>
          </p:nvPr>
        </p:nvGraphicFramePr>
        <p:xfrm>
          <a:off x="5004048" y="2636912"/>
          <a:ext cx="393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5" name="Equation" r:id="rId10" imgW="393480" imgH="253800" progId="Equation.DSMT4">
                  <p:embed/>
                </p:oleObj>
              </mc:Choice>
              <mc:Fallback>
                <p:oleObj name="Equation" r:id="rId10" imgW="3934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636912"/>
                        <a:ext cx="393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560301"/>
              </p:ext>
            </p:extLst>
          </p:nvPr>
        </p:nvGraphicFramePr>
        <p:xfrm>
          <a:off x="971600" y="3284984"/>
          <a:ext cx="109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6" name="Equation" r:id="rId12" imgW="1091880" imgH="317160" progId="Equation.DSMT4">
                  <p:embed/>
                </p:oleObj>
              </mc:Choice>
              <mc:Fallback>
                <p:oleObj name="Equation" r:id="rId12" imgW="109188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284984"/>
                        <a:ext cx="1092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65193"/>
              </p:ext>
            </p:extLst>
          </p:nvPr>
        </p:nvGraphicFramePr>
        <p:xfrm>
          <a:off x="971600" y="3717032"/>
          <a:ext cx="1168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7" name="Equation" r:id="rId14" imgW="1168200" imgH="317160" progId="Equation.DSMT4">
                  <p:embed/>
                </p:oleObj>
              </mc:Choice>
              <mc:Fallback>
                <p:oleObj name="Equation" r:id="rId14" imgW="1168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1600" y="3717032"/>
                        <a:ext cx="1168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258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882547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zmotrićemo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primer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optimalnog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upravljanja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stemom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koji se sastoji od inverznog klatna koje je montirano na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lica.</a:t>
            </a:r>
          </a:p>
          <a:p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Poznate veličine su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Courier New" panose="02070309020205020404" pitchFamily="49" charset="0"/>
              <a:buChar char="o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sa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kolica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 kg</a:t>
            </a:r>
            <a:endParaRPr lang="en-GB" sz="16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Courier New" panose="02070309020205020404" pitchFamily="49" charset="0"/>
              <a:buChar char="o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ment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inercije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latna </a:t>
            </a: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Courier New" panose="02070309020205020404" pitchFamily="49" charset="0"/>
              <a:buChar char="o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sa klatna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2 kg</a:t>
            </a:r>
            <a:endParaRPr lang="en-GB" sz="16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Courier New" panose="02070309020205020404" pitchFamily="49" charset="0"/>
              <a:buChar char="o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eficijent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trenja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lica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1 N</a:t>
            </a:r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m/sec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16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Courier New" panose="02070309020205020404" pitchFamily="49" charset="0"/>
              <a:buChar char="o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stojanje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od tačke dodira klatna i kolica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</a:t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ntra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mase klatna duž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latna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3m</a:t>
            </a:r>
            <a:endParaRPr lang="en-GB" sz="16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Courier New" panose="02070309020205020404" pitchFamily="49" charset="0"/>
              <a:buChar char="o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vitaciono ubrzanje</a:t>
            </a: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404664"/>
            <a:ext cx="8229600" cy="850106"/>
          </a:xfrm>
        </p:spPr>
        <p:txBody>
          <a:bodyPr>
            <a:normAutofit fontScale="90000"/>
          </a:bodyPr>
          <a:lstStyle/>
          <a:p>
            <a:pPr lvl="0" algn="ctr"/>
            <a:r>
              <a:rPr lang="en-US" sz="270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pravljanje</a:t>
            </a:r>
            <a:r>
              <a:rPr lang="en-US" sz="27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olicima</a:t>
            </a:r>
            <a:r>
              <a:rPr lang="en-US" sz="27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27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verznim</a:t>
            </a:r>
            <a:r>
              <a:rPr lang="en-US" sz="27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latnom</a:t>
            </a:r>
            <a:r>
              <a:rPr lang="en-GB">
                <a:solidFill>
                  <a:schemeClr val="tx1"/>
                </a:solidFill>
                <a:effectLst/>
              </a:rPr>
              <a:t/>
            </a:r>
            <a:br>
              <a:rPr lang="en-GB">
                <a:solidFill>
                  <a:schemeClr val="tx1"/>
                </a:solidFill>
                <a:effectLst/>
              </a:rPr>
            </a:br>
            <a:endParaRPr lang="en-GB">
              <a:solidFill>
                <a:schemeClr val="tx1"/>
              </a:solidFill>
            </a:endParaRPr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1772816"/>
            <a:ext cx="3240360" cy="388843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358192"/>
              </p:ext>
            </p:extLst>
          </p:nvPr>
        </p:nvGraphicFramePr>
        <p:xfrm>
          <a:off x="2915816" y="2562870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" name="Equation" r:id="rId5" imgW="1295280" imgH="291960" progId="Equation.DSMT4">
                  <p:embed/>
                </p:oleObj>
              </mc:Choice>
              <mc:Fallback>
                <p:oleObj name="Equation" r:id="rId5" imgW="129528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562870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40188"/>
              </p:ext>
            </p:extLst>
          </p:nvPr>
        </p:nvGraphicFramePr>
        <p:xfrm>
          <a:off x="2838078" y="413903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" name="Equation" r:id="rId7" imgW="1155600" imgH="291960" progId="Equation.DSMT4">
                  <p:embed/>
                </p:oleObj>
              </mc:Choice>
              <mc:Fallback>
                <p:oleObj name="Equation" r:id="rId7" imgW="115560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078" y="4139030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716016" y="5804698"/>
                <a:ext cx="38164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BA" i="1">
                          <a:latin typeface="Cambria Math"/>
                        </a:rPr>
                        <m:t>𝑆𝑖𝑠𝑡𝑒𝑚</m:t>
                      </m:r>
                      <m:r>
                        <a:rPr lang="sr-Latn-BA" i="1">
                          <a:latin typeface="Cambria Math"/>
                        </a:rPr>
                        <m:t> </m:t>
                      </m:r>
                      <m:r>
                        <a:rPr lang="sr-Latn-BA" i="1">
                          <a:latin typeface="Cambria Math"/>
                        </a:rPr>
                        <m:t>𝑘𝑜𝑙𝑖𝑐𝑎</m:t>
                      </m:r>
                      <m:r>
                        <a:rPr lang="sr-Latn-BA" i="1">
                          <a:latin typeface="Cambria Math"/>
                        </a:rPr>
                        <m:t> </m:t>
                      </m:r>
                      <m:r>
                        <a:rPr lang="sr-Latn-BA" i="1">
                          <a:latin typeface="Cambria Math"/>
                        </a:rPr>
                        <m:t>𝑠𝑎</m:t>
                      </m:r>
                      <m:r>
                        <a:rPr lang="sr-Latn-BA" i="1">
                          <a:latin typeface="Cambria Math"/>
                        </a:rPr>
                        <m:t> </m:t>
                      </m:r>
                      <m:r>
                        <a:rPr lang="sr-Latn-BA" i="1">
                          <a:latin typeface="Cambria Math"/>
                        </a:rPr>
                        <m:t>𝑖𝑛𝑣𝑒𝑟𝑧𝑛𝑖𝑚</m:t>
                      </m:r>
                      <m:r>
                        <a:rPr lang="sr-Latn-BA" i="1">
                          <a:latin typeface="Cambria Math"/>
                        </a:rPr>
                        <m:t> </m:t>
                      </m:r>
                      <m:r>
                        <a:rPr lang="sr-Latn-BA" i="1">
                          <a:latin typeface="Cambria Math"/>
                        </a:rPr>
                        <m:t>𝑘𝑙𝑎𝑡𝑛𝑜𝑚</m:t>
                      </m:r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5804698"/>
                <a:ext cx="3816424" cy="369332"/>
              </a:xfrm>
              <a:prstGeom prst="rect">
                <a:avLst/>
              </a:prstGeom>
              <a:blipFill rotWithShape="1">
                <a:blip r:embed="rId19"/>
                <a:stretch>
                  <a:fillRect r="-11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1243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39</TotalTime>
  <Words>620</Words>
  <Application>Microsoft Office PowerPoint</Application>
  <PresentationFormat>On-screen Show (4:3)</PresentationFormat>
  <Paragraphs>90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Arial</vt:lpstr>
      <vt:lpstr>Calibri</vt:lpstr>
      <vt:lpstr>Cambria Math</vt:lpstr>
      <vt:lpstr>Courier New</vt:lpstr>
      <vt:lpstr>Lucida Sans Unicode</vt:lpstr>
      <vt:lpstr>Times New Roman</vt:lpstr>
      <vt:lpstr>Verdana</vt:lpstr>
      <vt:lpstr>Wingdings</vt:lpstr>
      <vt:lpstr>Wingdings 2</vt:lpstr>
      <vt:lpstr>Wingdings 3</vt:lpstr>
      <vt:lpstr>Concourse</vt:lpstr>
      <vt:lpstr>Equation</vt:lpstr>
      <vt:lpstr>PowerPoint Presentation</vt:lpstr>
      <vt:lpstr>Uvod</vt:lpstr>
      <vt:lpstr>Elastična deformacija tela</vt:lpstr>
      <vt:lpstr>Mehanički talasi</vt:lpstr>
      <vt:lpstr>Kompresioni talasi</vt:lpstr>
      <vt:lpstr>PowerPoint Presentation</vt:lpstr>
      <vt:lpstr>Optimalno upravljanje primenom linearnog servo regulatora</vt:lpstr>
      <vt:lpstr>PowerPoint Presentation</vt:lpstr>
      <vt:lpstr>Upravljanje kolicima sa inverznim klatnom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Zaključak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žoni</dc:creator>
  <cp:lastModifiedBy>Nikola</cp:lastModifiedBy>
  <cp:revision>106</cp:revision>
  <dcterms:created xsi:type="dcterms:W3CDTF">2018-09-23T16:14:58Z</dcterms:created>
  <dcterms:modified xsi:type="dcterms:W3CDTF">2020-09-17T22:10:27Z</dcterms:modified>
</cp:coreProperties>
</file>